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AF92BDC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0350500</wp:posOffset>
            </wp:positionV>
            <wp:extent cx="330200" cy="381000"/>
            <wp:effectExtent l="0" t="0" r="12700" b="0"/>
            <wp:wrapNone/>
            <wp:docPr id="100247" name="图片 100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图片 10024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湖北省襄阳市中考数学试卷</w:t>
      </w:r>
    </w:p>
    <w:p w14:paraId="4280778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一项是符合题目要求的）</w:t>
      </w:r>
    </w:p>
    <w:p w14:paraId="6A8DE3D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四个有理数中，最小的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713368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0</w:t>
      </w:r>
    </w:p>
    <w:p w14:paraId="499D26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各式中，计算结果等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" o:title="eqIdc8cc0b4997cae4d8aec791a1d39233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BBE47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18" o:title="eqIdb9247622e86420c9453197e26a58d17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4pt;width:35.6pt;" o:ole="t" filled="f" o:preferrelative="t" stroked="f" coordsize="21600,21600">
            <v:path/>
            <v:fill on="f" focussize="0,0"/>
            <v:stroke on="f" joinstyle="miter"/>
            <v:imagedata r:id="rId20" o:title="eqId0d5cdf9d4a3eef5b0a978ee05962d7d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2" o:title="eqId8202bc726755ba8e8b5d4e89fe4be8c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24" o:title="eqIde8041c567357191f8bd8e0ddbb0c7a1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2E156C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先贤孔子曾说过“鼓之舞之”，这是“鼓舞”一词最早的起源，如图是喜庆集会时击鼓瞬间的情景及鼓的立体图形，该立体图形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C1187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447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553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90575" cy="3810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66800" cy="3810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7429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76300" cy="685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1CF9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襄阳气象台发布的天气预报显示，明天襄阳某地下雨的可能性是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1" o:title="eqId2e76496989a451b5e945e3043f4af5a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“明天襄阳某地下雨”这一事件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6981E9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必然事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不可能事件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随机事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确定性事件</w:t>
      </w:r>
    </w:p>
    <w:p w14:paraId="5977CA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五边形的外角和等于（）</w:t>
      </w:r>
    </w:p>
    <w:p w14:paraId="0F6628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8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60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4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20°</w:t>
      </w:r>
    </w:p>
    <w:p w14:paraId="54D2CD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含有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3" o:title="eqId79a97bb4dcfab4ec7539bc783d563c4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三角板和直尺按如图方式叠放在一起，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35" o:title="eqIde54ccc7d2f8af35a252977d6e2af466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37" o:title="eqId9d57899ad4774aed9ccc7bd23db7215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数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A661D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0382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DD97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0" o:title="eqIdf6b86c22b670a8e9f3896f9e8883fbb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2" o:title="eqId0aee6e4e9350a2665df8597ff8045bb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44" o:title="eqId76c12e76fbd84eeec721386bd3b04cc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46" o:title="eqIdbdb0aa8a61380228e285f3b5c7b74c4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 w14:paraId="12663C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数轴上表示的是组成不等式组的两个不等式组的解集，则这个不等式组的解集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3C6CB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5429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B35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9" o:title="eqId5a79d7f73b6128650bf7aed538260c7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51" o:title="eqId0fde64f4d3c38e43fbdee24eadc4b0d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8pt;width:33.4pt;" o:ole="t" filled="f" o:preferrelative="t" stroked="f" coordsize="21600,21600">
            <v:path/>
            <v:fill on="f" focussize="0,0"/>
            <v:stroke on="f" joinstyle="miter"/>
            <v:imagedata r:id="rId53" o:title="eqId23797c935936ffbea72bc7b4a6ea7c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5" o:title="eqId81254eca1f80aaf3e24712e0ce36bce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</w:p>
    <w:p w14:paraId="00FC82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相交于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1F272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9525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252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6178764" name="图片 706178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78764" name="图片 706178764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65" o:title="eqId2947ca8e0cdbeb4aab80ce9e7b63ba9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7" o:title="eqId3570a95f68349fcd9417fcda62e78e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9" o:title="eqId7de966c316db1013defc56372fcf814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71" o:title="eqIdcfc1f76257275ab4b04f9bc91353567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</w:p>
    <w:p w14:paraId="7A9C34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我国南宋数学家杨辉在</w:t>
      </w:r>
      <w:r>
        <w:rPr>
          <w:rFonts w:ascii="Times New Roman" w:hAnsi="Times New Roman" w:eastAsia="Times New Roman" w:cs="Times New Roman"/>
          <w:color w:val="000000"/>
        </w:rPr>
        <w:t>1275</w:t>
      </w:r>
      <w:r>
        <w:rPr>
          <w:rFonts w:ascii="宋体" w:hAnsi="宋体" w:eastAsia="宋体" w:cs="宋体"/>
          <w:color w:val="000000"/>
        </w:rPr>
        <w:t>年提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6178766" name="图片 706178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78766" name="图片 706178766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个问题：“直田积八百六十四步，只云阔不及长一十二步．问阔及长各几步．”意思是：长方形的面积是</w:t>
      </w:r>
      <w:r>
        <w:rPr>
          <w:rFonts w:ascii="Times New Roman" w:hAnsi="Times New Roman" w:eastAsia="Times New Roman" w:cs="Times New Roman"/>
          <w:color w:val="000000"/>
        </w:rPr>
        <w:t>864</w:t>
      </w:r>
      <w:r>
        <w:rPr>
          <w:rFonts w:ascii="宋体" w:hAnsi="宋体" w:eastAsia="宋体" w:cs="宋体"/>
          <w:color w:val="000000"/>
        </w:rPr>
        <w:t>平方步，宽比长少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步，问宽和长各是几步．设宽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步，根据题意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69FA78E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1pt;width:99.95pt;" o:ole="t" filled="f" o:preferrelative="t" stroked="f" coordsize="21600,21600">
            <v:path/>
            <v:fill on="f" focussize="0,0"/>
            <v:stroke on="f" joinstyle="miter"/>
            <v:imagedata r:id="rId74" o:title="eqId3a71ac709159b5d370ca3f7762b99e0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25pt;width:98.85pt;" o:ole="t" filled="f" o:preferrelative="t" stroked="f" coordsize="21600,21600">
            <v:path/>
            <v:fill on="f" focussize="0,0"/>
            <v:stroke on="f" joinstyle="miter"/>
            <v:imagedata r:id="rId76" o:title="eqId8758e4ff8e4dab8f4a2a910ed728fb4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</w:p>
    <w:p w14:paraId="68931D3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78" o:title="eqIdfd1eb1be55946c46f177c4aca77d99f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2pt;width:75.6pt;" o:ole="t" filled="f" o:preferrelative="t" stroked="f" coordsize="21600,21600">
            <v:path/>
            <v:fill on="f" focussize="0,0"/>
            <v:stroke on="f" joinstyle="miter"/>
            <v:imagedata r:id="rId80" o:title="eqId8533ed18446f2f0ddd818702a9f8c60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</w:p>
    <w:p w14:paraId="396E4C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同一平面直角坐标系中，一次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35pt;width:50.8pt;" o:ole="t" filled="f" o:preferrelative="t" stroked="f" coordsize="21600,21600">
            <v:path/>
            <v:fill on="f" focussize="0,0"/>
            <v:stroke on="f" joinstyle="miter"/>
            <v:imagedata r:id="rId82" o:title="eqId682b383aceb4c979b3d3330beb6e39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84" o:title="eqId07854693dd2e33f66030d6106eb6e0e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能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EBACD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14450" cy="12668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14425" cy="9715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85875" cy="9620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52525" cy="9906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45E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请把答案填在题中的横线上）</w:t>
      </w:r>
    </w:p>
    <w:p w14:paraId="2D2DCF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日，记者从襄阳市文化和旅游局获悉，五一长假期间，我市</w:t>
      </w:r>
      <w:r>
        <w:rPr>
          <w:rFonts w:ascii="Times New Roman" w:hAnsi="Times New Roman" w:eastAsia="Times New Roman" w:cs="Times New Roman"/>
          <w:color w:val="000000"/>
        </w:rPr>
        <w:t>41</w:t>
      </w:r>
      <w:r>
        <w:rPr>
          <w:rFonts w:ascii="宋体" w:hAnsi="宋体" w:eastAsia="宋体" w:cs="宋体"/>
          <w:color w:val="000000"/>
        </w:rPr>
        <w:t>家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0" o:title="eqId5963abe8f421bd99a2aaa94831a951e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级景区全部开放，共接待游客约</w:t>
      </w:r>
      <w:r>
        <w:rPr>
          <w:rFonts w:ascii="Times New Roman" w:hAnsi="Times New Roman" w:eastAsia="Times New Roman" w:cs="Times New Roman"/>
          <w:color w:val="000000"/>
        </w:rPr>
        <w:t>2270000</w:t>
      </w:r>
      <w:r>
        <w:rPr>
          <w:rFonts w:ascii="宋体" w:hAnsi="宋体" w:eastAsia="宋体" w:cs="宋体"/>
          <w:color w:val="000000"/>
        </w:rPr>
        <w:t>人次．数据</w:t>
      </w:r>
      <w:r>
        <w:rPr>
          <w:rFonts w:ascii="Times New Roman" w:hAnsi="Times New Roman" w:eastAsia="Times New Roman" w:cs="Times New Roman"/>
          <w:color w:val="000000"/>
        </w:rPr>
        <w:t>2270000</w: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050AAD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古隆中、米公祠、水镜庄、习家池是襄阳市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处有代表性的充满浓厚人文气息的旅游景点，若小平同学随机选择一处去游览，她选择古隆中的概率是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064742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92" o:title="eqIdfc6434a2032cd3b56d51e440d494bdd0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.9pt;width:43.05pt;" o:ole="t" filled="f" o:preferrelative="t" stroked="f" coordsize="21600,21600">
            <v:path/>
            <v:fill on="f" focussize="0,0"/>
            <v:stroke on="f" joinstyle="miter"/>
            <v:imagedata r:id="rId94" o:title="eqId6b6c51d0b1a90c2121b0dc8e20ad30af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96" o:title="eqIdef854dfcbba9b7dedc1bc52f6332b011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98" o:title="eqId54015ff5b49e3283901da1291b6b921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7">
            <o:LockedField>false</o:LockedField>
          </o:OLEObject>
        </w:object>
      </w:r>
      <w:r>
        <w:rPr>
          <w:color w:val="000000"/>
        </w:rPr>
        <w:t>___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100" o:title="eqId46f6872ffb1934339c53c2c2282d588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填“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2" o:title="eqId392cdb9d30684cce244bef94b8d861b9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4" o:title="eqId4ff7942da6c3fc4005256fb1458557c0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</w:t>
      </w:r>
    </w:p>
    <w:p w14:paraId="0533E1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7" o:title="eqId3d97cdc586744d208b6f69c9813af97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9" o:title="eqId2a30f3a8b673cc28bd90c50cf1a3528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1" o:title="eqId9d78abbad68bbbf12af10cd40ef4c35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．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113" o:title="eqId5ecbc3a6fd6ae27c377842f2a6b6754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15" o:title="eqId021bc0ff7e36c9d6d70ddd2e51e8c04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度．</w:t>
      </w:r>
    </w:p>
    <w:p w14:paraId="61A57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1049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8A7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一位篮球运动员投篮时，球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0" o:title="eqId5963abe8f421bd99a2aaa94831a951e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出手后沿抛物线行进，篮球出手后距离地面的高度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9" o:title="eqIdbee9934d3bdf4a8075b4fc340f97625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篮球距离出手点的水平距离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1" o:title="eqId81ffd001ed78d9a6617d6a17afb25c1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是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15pt;width:98.85pt;" o:ole="t" filled="f" o:preferrelative="t" stroked="f" coordsize="21600,21600">
            <v:path/>
            <v:fill on="f" focussize="0,0"/>
            <v:stroke on="f" joinstyle="miter"/>
            <v:imagedata r:id="rId123" o:title="eqIdf3706e2ba4b162db877a2fe4771cac1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说法正确的是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填序号）．</w:t>
      </w:r>
    </w:p>
    <w:p w14:paraId="0BB9E5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篮球行进过程中距离地面的最大高度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" o:title="eqId896e8e1639bdd374be5ef8a675ae553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篮球出手点距离地面的高度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7" o:title="eqId4b51bf238f394a6d43536976b70e45b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1824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1525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AADE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0" o:title="eqId15c0dbe3c080c4c4636c64803e5c1f7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2" o:title="eqId047dc9795efa99b6fb9fdf9778085da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4" o:title="eqId8455657dde27aabe6adb7b188e031c1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将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37" o:title="eqIdca67a5b8f69507c8b80379e86f90a8c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9" o:title="eqIdd40b319212a7e7528b053e1c7097e96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得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1" o:title="eqId07fbad473c16df3ff62c1c6b37de6aa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3" o:title="eqId68a83fdd2ba72a2dba0b6b10bb3e06b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45" o:title="eqId32c38dfd14dde969702dff97ef2270f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49" o:title="eqId57ebb33adb2310a6e03918761e68204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51" o:title="eqId6aa2b5e09f8ec785c59900a529390a0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730A87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14382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6D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）</w:t>
      </w:r>
    </w:p>
    <w:p w14:paraId="0EC85C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4.95pt;width:96.2pt;" o:ole="t" filled="f" o:preferrelative="t" stroked="f" coordsize="21600,21600">
            <v:path/>
            <v:fill on="f" focussize="0,0"/>
            <v:stroke on="f" joinstyle="miter"/>
            <v:imagedata r:id="rId154" o:title="eqId538c7d88b6620d41ebfcfd5f3df36c8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57289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三月是文明礼貌月，我市某校以“知文明礼仪，做文明少年”为主题开展了一系列活动，并在活动后期对七、八年级学生进行了文明礼仪知识测试，测试结果显示所有学生成绩都不低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56" o:title="eqId86608326541db75771f5de9db6187e6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（满分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8" o:title="eqId0efba7147f5b9ced8bc4a72f0a9fb8a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）．</w:t>
      </w:r>
    </w:p>
    <w:p w14:paraId="6C4975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收集数据】随机从七、八年级各抽取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pt;width:15.25pt;" o:ole="t" filled="f" o:preferrelative="t" stroked="f" coordsize="21600,21600">
            <v:path/>
            <v:fill on="f" focussize="0,0"/>
            <v:stroke on="f" joinstyle="miter"/>
            <v:imagedata r:id="rId160" o:title="eqId0e6f1af4b44b2e97e8f319bab4ae901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6178768" name="图片 706178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78768" name="图片 706178768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测试成绩，进行整理和分析（成绩得分都是整数）．</w:t>
      </w:r>
    </w:p>
    <w:p w14:paraId="71A275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整理数据】将抽取的两个年级的成绩进行整理（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成绩，分成五组：</w:t>
      </w:r>
      <w:r>
        <w:rPr>
          <w:rFonts w:ascii="Times New Roman" w:hAnsi="Times New Roman" w:eastAsia="Times New Roman" w:cs="Times New Roman"/>
          <w:i/>
          <w:color w:val="000000"/>
        </w:rPr>
        <w:t>A.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62" o:title="eqIdb4c66353e8b045b28986a3a997ddd13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.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64" o:title="eqId215a75a203c3a40b7d4e42163902d86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.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66" o:title="eqIda7e072642efb6ceffea13ce840a26ed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.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68" o:title="eqIde12ed0b8274967dcaaee5d082b1b3f5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7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.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70" o:title="eqIda15ce50e3ef62407d8668c353ed60bd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i/>
          <w:color w:val="000000"/>
        </w:rPr>
        <w:t>．</w:t>
      </w:r>
    </w:p>
    <w:p w14:paraId="466F5F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八年级学生成绩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的具体数据是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72" o:title="eqIdd6d314c287aa376240f0ca41bd181f0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174" o:title="eqId3d0c86435b0b5f7dabce768a0790c34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6" o:title="eqIdc0538cad6b26c7238b90e664bb68c27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6" o:title="eqIdc0538cad6b26c7238b90e664bb68c27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6" o:title="eqIdc0538cad6b26c7238b90e664bb68c27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6" o:title="eqIdc0538cad6b26c7238b90e664bb68c27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6" o:title="eqIdc0538cad6b26c7238b90e664bb68c27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783F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将八年级的样本数据整理并绘制成不完整的频数分布直方图（如图）：</w:t>
      </w:r>
    </w:p>
    <w:p w14:paraId="24380C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6573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CC14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分析数据】两个年级样本数据的平均数、中位数、众数、方差如下表：</w:t>
      </w:r>
    </w:p>
    <w:tbl>
      <w:tblPr>
        <w:tblStyle w:val="4"/>
        <w:tblW w:w="61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2"/>
        <w:gridCol w:w="1333"/>
        <w:gridCol w:w="1333"/>
        <w:gridCol w:w="1011"/>
        <w:gridCol w:w="1126"/>
      </w:tblGrid>
      <w:tr w14:paraId="032C4D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8D4A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321D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C94A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0931D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FFB7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</w:tr>
      <w:tr w14:paraId="4DAB34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E901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七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B984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      <v:path/>
                  <v:fill on="f" focussize="0,0"/>
                  <v:stroke on="f" joinstyle="miter"/>
                  <v:imagedata r:id="rId174" o:title="eqId3d0c86435b0b5f7dabce768a0790c346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8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16E1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      <v:path/>
                  <v:fill on="f" focussize="0,0"/>
                  <v:stroke on="f" joinstyle="miter"/>
                  <v:imagedata r:id="rId174" o:title="eqId3d0c86435b0b5f7dabce768a0790c346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8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5D1E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8" o:title="eqId0efba7147f5b9ced8bc4a72f0a9fb8af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8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9527D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4.35pt;width:24pt;" o:ole="t" filled="f" o:preferrelative="t" stroked="f" coordsize="21600,21600">
                  <v:path/>
                  <v:fill on="f" focussize="0,0"/>
                  <v:stroke on="f" joinstyle="miter"/>
                  <v:imagedata r:id="rId186" o:title="eqId6b7db35f7ffd452a749beb1d58357342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85">
                  <o:LockedField>false</o:LockedField>
                </o:OLEObject>
              </w:object>
            </w:r>
          </w:p>
        </w:tc>
      </w:tr>
      <w:tr w14:paraId="232EAE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A44C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3AACF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188" o:title="eqId2a4584e598173b006ee9ce58566f5673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DDDA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D845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8" o:title="eqId0efba7147f5b9ced8bc4a72f0a9fb8af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D7FD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191" o:title="eqIdb3a898a1efb4e523af0f1b6099962f9f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0">
                  <o:LockedField>false</o:LockedField>
                </o:OLEObject>
              </w:object>
            </w:r>
          </w:p>
        </w:tc>
      </w:tr>
    </w:tbl>
    <w:p w14:paraId="0FF65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63F58C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抽取八年级学生的样本容量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616EF9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频数分布直方图中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的频数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74D528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本次抽取八年级学生成绩的中位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93" o:title="eqIda6c57bbef89a37f1a3808c0ceeac0c2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15463B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分析两个年级样本数据的对比表，你认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年级的学生测试成绩较整齐（填“七”或“八”）；</w:t>
      </w:r>
    </w:p>
    <w:p w14:paraId="4C5F70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若八年级有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75pt;width:21.9pt;" o:ole="t" filled="f" o:preferrelative="t" stroked="f" coordsize="21600,21600">
            <v:path/>
            <v:fill on="f" focussize="0,0"/>
            <v:stroke on="f" joinstyle="miter"/>
            <v:imagedata r:id="rId195" o:title="eqId9ba602bfa3a3ffb4fb43dc0f704a7f7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参加了此次测试，估计此次参加测试的学生中，该年级成绩不低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7" o:title="eqId128de649220637bdc96fc3e50859220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的学生有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人．</w:t>
      </w:r>
    </w:p>
    <w:p w14:paraId="2EDE85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襄阳市诸葛亮广场上矗立着一尊诸葛亮铜像．某校数学兴趣小组利用热气球开展综合实践活动，测量诸葛亮铜像的高度．如图，在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9" o:title="eqIdc5db41a1f31d6baee7c69990811edb9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探测器显示，热气球到铜像底座底部所在水平面的距离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1" o:title="eqId4eedae8d316c76e3d0b451256de03fb9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3" o:title="eqIdc857aaa8fc6074c0d499298451e4e73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热气球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9" o:title="eqIdc5db41a1f31d6baee7c69990811edb9f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看铜像顶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0" o:title="eqId5963abe8f421bd99a2aaa94831a951e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3" o:title="eqId79a97bb4dcfab4ec7539bc783d563c4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看铜像底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8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10" o:title="eqIdb097b2201d8aa335e20b9d2260dfe5ac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已知底座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9" o:title="eqIdd40b319212a7e7528b053e1c7097e96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13" o:title="eqIdff47258bb60823c4d84ce19503c96a5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铜像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5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．（结果保留整数．参考数据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5pt;width:78pt;" o:ole="t" filled="f" o:preferrelative="t" stroked="f" coordsize="21600,21600">
            <v:path/>
            <v:fill on="f" focussize="0,0"/>
            <v:stroke on="f" joinstyle="miter"/>
            <v:imagedata r:id="rId217" o:title="eqId4bcc7cf3e7b616e57e1e351eb39f327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219" o:title="eqId10c5aa1333897e6dbf6c12f919bafd9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221" o:title="eqIda3488411113fa3042d5f6c69e83c459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223" o:title="eqId4c894b7d6baa55c80c64e74748dad89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6C79C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7907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59F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．</w:t>
      </w:r>
    </w:p>
    <w:p w14:paraId="58BA9D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9334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712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作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5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分别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5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9" o:title="eqId2a30f3a8b673cc28bd90c50cf1a3528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尺规作图，不写作法，保留作图痕迹）；</w:t>
      </w:r>
    </w:p>
    <w:p w14:paraId="639D29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，连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4" o:title="eqId2319a01218514917e446dfc807a625f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36" o:title="eqId741ea7b92508b200082ad0e9fee7ee4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38" o:title="eqId5d59511c474942171fb685fc3f8dfd2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771E79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240" o:title="eqId3e87ef4dc663f2d8b42451cae81e2c5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．</w:t>
      </w:r>
    </w:p>
    <w:p w14:paraId="412951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42" o:title="eqIdf0a532e15e232cb4b99a8d4d07c8957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6178770" name="图片 706178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78770" name="图片 706178770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；</w:t>
      </w:r>
    </w:p>
    <w:p w14:paraId="1E6363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方程的两个根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44" o:title="eqIde170f206fdbbd834aad7580c727e2cc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246" o:title="eqId5b5858ee1ce52b251816757257a11c2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248" o:title="eqId670397d60f6e3227deab144b242341c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42" o:title="eqIdf0a532e15e232cb4b99a8d4d07c8957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3A72A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0" o:title="eqId15c0dbe3c080c4c4636c64803e5c1f7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2" o:title="eqId047dc9795efa99b6fb9fdf9778085da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4" o:title="eqId0dc5c9827dfd0be5a9c85962d6ccbfb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7" o:title="eqId3d97cdc586744d208b6f69c9813af97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5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4" o:title="eqId8455657dde27aabe6adb7b188e031c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4" o:title="eqId0dc5c9827dfd0be5a9c85962d6ccbfb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9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2" o:title="eqId1e72b2e1ff83e95df04874532298245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7" o:title="eqId3d97cdc586744d208b6f69c9813af97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弦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265" o:title="eqIde0e57a13c665af88f326c9890072bf7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68" o:title="eqId73465a1f9aa03481295bf6bd3c6903a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4pt;width:53.2pt;" o:ole="t" filled="f" o:preferrelative="t" stroked="f" coordsize="21600,21600">
            <v:path/>
            <v:fill on="f" focussize="0,0"/>
            <v:stroke on="f" joinstyle="miter"/>
            <v:imagedata r:id="rId270" o:title="eqId9d3f8b5c2dba20d42a8c551cd75a38f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F566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1620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C68B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7" o:title="eqId3d97cdc586744d208b6f69c9813af97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4826D2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95pt;width:38.9pt;" o:ole="t" filled="f" o:preferrelative="t" stroked="f" coordsize="21600,21600">
            <v:path/>
            <v:fill on="f" focussize="0,0"/>
            <v:stroke on="f" joinstyle="miter"/>
            <v:imagedata r:id="rId275" o:title="eqId377b5f7197e5bd1afeea4d931307956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277" o:title="eqId2e632c69a64b102daf0e20f2c0664d4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79" o:title="eqIdd0c44512cb86bcf48c6d21357f45b53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1" o:title="eqId0f85fca60a11e1af2bf50138d0e3fe6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B4C6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在襄阳市创建“经济品牌特色品牌”政策的影响下．每到傍晚，市内某网红烧烤店就食客如云，这家烧烤店的海鲜串和肉串非常畅销，店主从食品加工厂批发以上两种产品进行加工销售，其中海鲜串的成本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支，肉串的成本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支；两次购进并加工海鲜串和肉串的数量与成本如下表所示（成本包括进价和其他费用）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660"/>
        <w:gridCol w:w="1500"/>
      </w:tblGrid>
      <w:tr w14:paraId="70F8D0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DB12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次数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E0B0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数量（支）</w:t>
            </w:r>
          </w:p>
        </w:tc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C06E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总成本（元）</w:t>
            </w:r>
          </w:p>
        </w:tc>
      </w:tr>
      <w:tr w14:paraId="31D1AE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2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499A334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5BAD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海鲜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DB621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肉串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F4F7E1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403A6C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787D9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一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FDC41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DFDA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2A355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000</w:t>
            </w:r>
          </w:p>
        </w:tc>
      </w:tr>
      <w:tr w14:paraId="22437F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A2A6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二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8FAA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532F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BFB0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000</w:t>
            </w:r>
          </w:p>
        </w:tc>
      </w:tr>
    </w:tbl>
    <w:p w14:paraId="429E8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针对团以消费，店主决定每次消费海鲜串不超过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支时，每支售价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；超过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支时、不超过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支的部分按原价，超过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支的部分打八折．每支肉串的售价为</w:t>
      </w:r>
      <w:r>
        <w:rPr>
          <w:rFonts w:ascii="Times New Roman" w:hAnsi="Times New Roman" w:eastAsia="Times New Roman" w:cs="Times New Roman"/>
          <w:color w:val="000000"/>
        </w:rPr>
        <w:t>3.5</w:t>
      </w:r>
      <w:r>
        <w:rPr>
          <w:rFonts w:ascii="宋体" w:hAnsi="宋体" w:eastAsia="宋体" w:cs="宋体"/>
          <w:color w:val="000000"/>
        </w:rPr>
        <w:t>元．</w:t>
      </w:r>
    </w:p>
    <w:p w14:paraId="7AD7D9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；</w:t>
      </w:r>
    </w:p>
    <w:p w14:paraId="117742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五一当天，一个旅游团去此店吃烧烤，一次性消费海鲜串和肉串共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支，且海鲜串不超过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支．在本次消费中，设该旅游团消费海鲜串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支，店主获得海鲜串的总利润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，并写出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718F79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该旅游团消费的海鲜串超过了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支，店主决定给该旅游团更多优惠，对每支肉串降价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283" o:title="eqId7326ea56be82bd616fec7e6aa3c884c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元，但要确保本次消费获得肉串的总利润始终不低于海鲜串的总利润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最大值．</w:t>
      </w:r>
    </w:p>
    <w:p w14:paraId="78B69C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【问题背景】</w:t>
      </w:r>
    </w:p>
    <w:p w14:paraId="48E12C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人教版八年级下册数学教材第</w:t>
      </w:r>
      <w:r>
        <w:rPr>
          <w:rFonts w:ascii="Times New Roman" w:hAnsi="Times New Roman" w:eastAsia="Times New Roman" w:cs="Times New Roman"/>
          <w:color w:val="000000"/>
        </w:rPr>
        <w:t>63</w:t>
      </w:r>
      <w:r>
        <w:rPr>
          <w:rFonts w:ascii="宋体" w:hAnsi="宋体" w:eastAsia="宋体" w:cs="宋体"/>
          <w:color w:val="000000"/>
        </w:rPr>
        <w:t>页“实验与探究”问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如下：如图，正方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相交于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又是正方形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288" o:title="eqIdf62f1861e4004346966b611786aeb6d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顶点，而且这两个正方形的边长相等，无论正方形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288" o:title="eqIdf62f1861e4004346966b611786aeb6d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怎样转动，两个正方形重叠部分的面积，总等于一个正方形面积的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92" o:title="eqId56d266a04f3dc7483eddbc26c5e487d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想一想，这是为什么？（此问题不需要作答）</w:t>
      </w:r>
    </w:p>
    <w:p w14:paraId="408FF1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九年级数学兴趣小组对上面的问题又进行了拓展探究、内容如下：正方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相交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eqIddad2a36927223bd70f426ba06aea4b4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线段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98" o:title="eqId828628c0876b45381c9a0edeb0fec23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300" o:title="eqIdd52f125abf9625888d5feb7d6d2b5fd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42" o:title="eqIdf0a532e15e232cb4b99a8d4d07c8957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．</w:t>
      </w:r>
    </w:p>
    <w:p w14:paraId="59D214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19675" cy="12858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39D6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特例证明】</w:t>
      </w:r>
    </w:p>
    <w:p w14:paraId="677AFC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04" o:title="eqIdd244880e9a28a02df25b4e864b28975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顶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eqIddad2a36927223bd70f426ba06aea4b45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两直角边分别与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5" o:title="eqIdf52a58fbaf4fea03567e88a9f0f6e3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4" o:title="eqId0dc5c9827dfd0be5a9c85962d6ccbfb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10" o:title="eqIdac047e91852b91af639feec23a9598b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2" o:title="eqId54a5d7d3b6b63fe5c24c3907b7a8eaa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363E8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填空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14" o:title="eqIddd707b69a11f8de5566f23c1a2a9ff5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092F5A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求证：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16" o:title="eqIdf4acd79bb9fb06f7c806eb6e17e4b61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提示：借鉴解决【问题背景】的思路和方法，可直接证明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05pt;width:87.05pt;" o:ole="t" filled="f" o:preferrelative="t" stroked="f" coordsize="21600,21600">
            <v:path/>
            <v:fill on="f" focussize="0,0"/>
            <v:stroke on="f" joinstyle="miter"/>
            <v:imagedata r:id="rId318" o:title="eqId8f3304c41b7ef6d6f43ec3090c5362f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也可过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eqIddad2a36927223bd70f426ba06aea4b4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作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5" o:title="eqIdf52a58fbaf4fea03567e88a9f0f6e37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4" o:title="eqId0dc5c9827dfd0be5a9c85962d6ccbfb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构造全等三角形证明．请选择其中一种方法解答问题②．）</w:t>
      </w:r>
    </w:p>
    <w:p w14:paraId="01159C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706178772" name="图片 706178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78772" name="图片 706178772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类比探究】</w:t>
      </w:r>
    </w:p>
    <w:p w14:paraId="2B6D06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将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4" o:title="eqId91b51d3992644d37dc71c9b5a97d515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98" o:title="eqId828628c0876b45381c9a0edeb0fec23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平移，判断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327" o:title="eqId892909e49156f7dcc0650fcd6524387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9" o:title="eqId6c8ffe24cf9f327aeb241225ab15ab1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（用含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42" o:title="eqIdf0a532e15e232cb4b99a8d4d07c8957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，并说明理由．</w:t>
      </w:r>
    </w:p>
    <w:p w14:paraId="0CD942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运用】</w:t>
      </w:r>
    </w:p>
    <w:p w14:paraId="19500A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2" o:title="eqId54a5d7d3b6b63fe5c24c3907b7a8eaa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4" o:title="eqId0dc5c9827dfd0be5a9c85962d6ccbfb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34" o:title="eqIdf3f27564bb46555b27e130fe9aad761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36" o:title="eqId5845ffc7d1af9053b027cf9e726f536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1" o:title="eqId9d78abbad68bbbf12af10cd40ef4c35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9" o:title="eqId2a30f3a8b673cc28bd90c50cf1a3528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340" o:title="eqId9f3d9105c0a55832a1ba674ec12364b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42" o:title="eqIdf0a532e15e232cb4b99a8d4d07c8957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A8B4D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在平面直角坐标系中，直线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43" o:title="eqId5f24e616b5a35ff372c78c1472f156a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抛物线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.25pt;width:154.75pt;" o:ole="t" filled="f" o:preferrelative="t" stroked="f" coordsize="21600,21600">
            <v:path/>
            <v:fill on="f" focussize="0,0"/>
            <v:stroke on="f" joinstyle="miter"/>
            <v:imagedata r:id="rId345" o:title="eqId05693c8ce13a8ad158925c9cb7983d7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．</w:t>
      </w:r>
    </w:p>
    <w:p w14:paraId="16EE0D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124777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3DF5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，当抛物线经过原点时，其顶点记为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eqIddad2a36927223bd70f426ba06aea4b4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1B95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抛物线的解析式并直接写出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eqIddad2a36927223bd70f426ba06aea4b4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0CEC33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50" o:title="eqId348771857779c9db5f85996a891111c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2" o:title="eqIdd053b14c8588eee2acbbe44fc37a688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54" o:title="eqId36a1b09c653185842513e24ebba60bb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5ED1EA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356" o:title="eqIdf8e69866076dcff686a05e9e91e61e6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动点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9" o:title="eqId2a30f3a8b673cc28bd90c50cf1a3528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1" o:title="eqId0f85fca60a11e1af2bf50138d0e3fe6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下方的抛物线上，过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9" o:title="eqId2a30f3a8b673cc28bd90c50cf1a3528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61" o:title="eqIdc782675efb07943bcee0339945a0871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直线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1" o:title="eqId0f85fca60a11e1af2bf50138d0e3fe6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365" o:title="eqId891e489111825dbc36c09c6d9e51bd6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367" o:title="eqIdcf231f8f86fb922df4ca0c87f044cec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．</w:t>
      </w:r>
    </w:p>
    <w:p w14:paraId="307D1E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抛物线不经过原点时，其顶点记为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69" o:title="eqIdacc290b44635265137fdf13146b6a6d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当直线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1" o:title="eqId0f85fca60a11e1af2bf50138d0e3fe6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经过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69" o:title="eqIdacc290b44635265137fdf13146b6a6d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抛物线的顶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eqIddad2a36927223bd70f426ba06aea4b4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直线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1" o:title="eqId0f85fca60a11e1af2bf50138d0e3fe6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的另一个交点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8" o:title="eqId7f9e8449aad35c5d840a3395ea86df6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2" o:title="eqIdd053b14c8588eee2acbbe44fc37a688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0" o:title="eqId5963abe8f421bd99a2aaa94831a951e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9.9pt;width:66.1pt;" o:ole="t" filled="f" o:preferrelative="t" stroked="f" coordsize="21600,21600">
            <v:path/>
            <v:fill on="f" focussize="0,0"/>
            <v:stroke on="f" joinstyle="miter"/>
            <v:imagedata r:id="rId378" o:title="eqIdf056a83a14b64384a9e7aef33c3a744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接写出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42" o:title="eqIdf0a532e15e232cb4b99a8d4d07c8957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01983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D9603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D5A34B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D75D8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5F998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73D03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D87588B"/>
    <w:rsid w:val="33F733F3"/>
    <w:rsid w:val="38274566"/>
    <w:rsid w:val="5BD32D13"/>
    <w:rsid w:val="6D644BA6"/>
    <w:rsid w:val="74043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2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1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0.wmf"/><Relationship Id="rId93" Type="http://schemas.openxmlformats.org/officeDocument/2006/relationships/oleObject" Target="embeddings/oleObject35.bin"/><Relationship Id="rId92" Type="http://schemas.openxmlformats.org/officeDocument/2006/relationships/image" Target="media/image49.wmf"/><Relationship Id="rId91" Type="http://schemas.openxmlformats.org/officeDocument/2006/relationships/oleObject" Target="embeddings/oleObject34.bin"/><Relationship Id="rId90" Type="http://schemas.openxmlformats.org/officeDocument/2006/relationships/image" Target="media/image48.wmf"/><Relationship Id="rId9" Type="http://schemas.openxmlformats.org/officeDocument/2006/relationships/theme" Target="theme/theme1.xml"/><Relationship Id="rId89" Type="http://schemas.openxmlformats.org/officeDocument/2006/relationships/oleObject" Target="embeddings/oleObject33.bin"/><Relationship Id="rId88" Type="http://schemas.openxmlformats.org/officeDocument/2006/relationships/image" Target="media/image47.png"/><Relationship Id="rId87" Type="http://schemas.openxmlformats.org/officeDocument/2006/relationships/image" Target="media/image46.png"/><Relationship Id="rId86" Type="http://schemas.openxmlformats.org/officeDocument/2006/relationships/image" Target="media/image45.png"/><Relationship Id="rId85" Type="http://schemas.openxmlformats.org/officeDocument/2006/relationships/image" Target="media/image44.png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image" Target="media/image30.png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png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1" Type="http://schemas.openxmlformats.org/officeDocument/2006/relationships/fontTable" Target="fontTable.xml"/><Relationship Id="rId380" Type="http://schemas.openxmlformats.org/officeDocument/2006/relationships/customXml" Target="../customXml/item1.xml"/><Relationship Id="rId38" Type="http://schemas.openxmlformats.org/officeDocument/2006/relationships/image" Target="media/image18.png"/><Relationship Id="rId379" Type="http://schemas.openxmlformats.org/officeDocument/2006/relationships/oleObject" Target="embeddings/oleObject209.bin"/><Relationship Id="rId378" Type="http://schemas.openxmlformats.org/officeDocument/2006/relationships/image" Target="media/image161.wmf"/><Relationship Id="rId377" Type="http://schemas.openxmlformats.org/officeDocument/2006/relationships/oleObject" Target="embeddings/oleObject208.bin"/><Relationship Id="rId376" Type="http://schemas.openxmlformats.org/officeDocument/2006/relationships/oleObject" Target="embeddings/oleObject207.bin"/><Relationship Id="rId375" Type="http://schemas.openxmlformats.org/officeDocument/2006/relationships/oleObject" Target="embeddings/oleObject206.bin"/><Relationship Id="rId374" Type="http://schemas.openxmlformats.org/officeDocument/2006/relationships/oleObject" Target="embeddings/oleObject205.bin"/><Relationship Id="rId373" Type="http://schemas.openxmlformats.org/officeDocument/2006/relationships/oleObject" Target="embeddings/oleObject204.bin"/><Relationship Id="rId372" Type="http://schemas.openxmlformats.org/officeDocument/2006/relationships/oleObject" Target="embeddings/oleObject203.bin"/><Relationship Id="rId371" Type="http://schemas.openxmlformats.org/officeDocument/2006/relationships/oleObject" Target="embeddings/oleObject202.bin"/><Relationship Id="rId370" Type="http://schemas.openxmlformats.org/officeDocument/2006/relationships/oleObject" Target="embeddings/oleObject201.bin"/><Relationship Id="rId37" Type="http://schemas.openxmlformats.org/officeDocument/2006/relationships/image" Target="media/image17.wmf"/><Relationship Id="rId369" Type="http://schemas.openxmlformats.org/officeDocument/2006/relationships/image" Target="media/image160.wmf"/><Relationship Id="rId368" Type="http://schemas.openxmlformats.org/officeDocument/2006/relationships/oleObject" Target="embeddings/oleObject200.bin"/><Relationship Id="rId367" Type="http://schemas.openxmlformats.org/officeDocument/2006/relationships/image" Target="media/image159.wmf"/><Relationship Id="rId366" Type="http://schemas.openxmlformats.org/officeDocument/2006/relationships/oleObject" Target="embeddings/oleObject199.bin"/><Relationship Id="rId365" Type="http://schemas.openxmlformats.org/officeDocument/2006/relationships/image" Target="media/image158.wmf"/><Relationship Id="rId364" Type="http://schemas.openxmlformats.org/officeDocument/2006/relationships/oleObject" Target="embeddings/oleObject198.bin"/><Relationship Id="rId363" Type="http://schemas.openxmlformats.org/officeDocument/2006/relationships/oleObject" Target="embeddings/oleObject197.bin"/><Relationship Id="rId362" Type="http://schemas.openxmlformats.org/officeDocument/2006/relationships/oleObject" Target="embeddings/oleObject196.bin"/><Relationship Id="rId361" Type="http://schemas.openxmlformats.org/officeDocument/2006/relationships/image" Target="media/image157.wmf"/><Relationship Id="rId360" Type="http://schemas.openxmlformats.org/officeDocument/2006/relationships/oleObject" Target="embeddings/oleObject195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94.bin"/><Relationship Id="rId358" Type="http://schemas.openxmlformats.org/officeDocument/2006/relationships/oleObject" Target="embeddings/oleObject193.bin"/><Relationship Id="rId357" Type="http://schemas.openxmlformats.org/officeDocument/2006/relationships/oleObject" Target="embeddings/oleObject192.bin"/><Relationship Id="rId356" Type="http://schemas.openxmlformats.org/officeDocument/2006/relationships/image" Target="media/image156.wmf"/><Relationship Id="rId355" Type="http://schemas.openxmlformats.org/officeDocument/2006/relationships/oleObject" Target="embeddings/oleObject191.bin"/><Relationship Id="rId354" Type="http://schemas.openxmlformats.org/officeDocument/2006/relationships/image" Target="media/image155.wmf"/><Relationship Id="rId353" Type="http://schemas.openxmlformats.org/officeDocument/2006/relationships/oleObject" Target="embeddings/oleObject190.bin"/><Relationship Id="rId352" Type="http://schemas.openxmlformats.org/officeDocument/2006/relationships/image" Target="media/image154.wmf"/><Relationship Id="rId351" Type="http://schemas.openxmlformats.org/officeDocument/2006/relationships/oleObject" Target="embeddings/oleObject189.bin"/><Relationship Id="rId350" Type="http://schemas.openxmlformats.org/officeDocument/2006/relationships/image" Target="media/image153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88.bin"/><Relationship Id="rId348" Type="http://schemas.openxmlformats.org/officeDocument/2006/relationships/oleObject" Target="embeddings/oleObject187.bin"/><Relationship Id="rId347" Type="http://schemas.openxmlformats.org/officeDocument/2006/relationships/oleObject" Target="embeddings/oleObject186.bin"/><Relationship Id="rId346" Type="http://schemas.openxmlformats.org/officeDocument/2006/relationships/image" Target="media/image152.png"/><Relationship Id="rId345" Type="http://schemas.openxmlformats.org/officeDocument/2006/relationships/image" Target="media/image151.wmf"/><Relationship Id="rId344" Type="http://schemas.openxmlformats.org/officeDocument/2006/relationships/oleObject" Target="embeddings/oleObject185.bin"/><Relationship Id="rId343" Type="http://schemas.openxmlformats.org/officeDocument/2006/relationships/image" Target="media/image150.wmf"/><Relationship Id="rId342" Type="http://schemas.openxmlformats.org/officeDocument/2006/relationships/oleObject" Target="embeddings/oleObject184.bin"/><Relationship Id="rId341" Type="http://schemas.openxmlformats.org/officeDocument/2006/relationships/oleObject" Target="embeddings/oleObject183.bin"/><Relationship Id="rId340" Type="http://schemas.openxmlformats.org/officeDocument/2006/relationships/image" Target="media/image149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82.bin"/><Relationship Id="rId338" Type="http://schemas.openxmlformats.org/officeDocument/2006/relationships/oleObject" Target="embeddings/oleObject181.bin"/><Relationship Id="rId337" Type="http://schemas.openxmlformats.org/officeDocument/2006/relationships/oleObject" Target="embeddings/oleObject180.bin"/><Relationship Id="rId336" Type="http://schemas.openxmlformats.org/officeDocument/2006/relationships/image" Target="media/image148.wmf"/><Relationship Id="rId335" Type="http://schemas.openxmlformats.org/officeDocument/2006/relationships/oleObject" Target="embeddings/oleObject179.bin"/><Relationship Id="rId334" Type="http://schemas.openxmlformats.org/officeDocument/2006/relationships/image" Target="media/image147.wmf"/><Relationship Id="rId333" Type="http://schemas.openxmlformats.org/officeDocument/2006/relationships/oleObject" Target="embeddings/oleObject178.bin"/><Relationship Id="rId332" Type="http://schemas.openxmlformats.org/officeDocument/2006/relationships/oleObject" Target="embeddings/oleObject177.bin"/><Relationship Id="rId331" Type="http://schemas.openxmlformats.org/officeDocument/2006/relationships/oleObject" Target="embeddings/oleObject176.bin"/><Relationship Id="rId330" Type="http://schemas.openxmlformats.org/officeDocument/2006/relationships/oleObject" Target="embeddings/oleObject175.bin"/><Relationship Id="rId33" Type="http://schemas.openxmlformats.org/officeDocument/2006/relationships/image" Target="media/image15.wmf"/><Relationship Id="rId329" Type="http://schemas.openxmlformats.org/officeDocument/2006/relationships/image" Target="media/image146.wmf"/><Relationship Id="rId328" Type="http://schemas.openxmlformats.org/officeDocument/2006/relationships/oleObject" Target="embeddings/oleObject174.bin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3.bin"/><Relationship Id="rId325" Type="http://schemas.openxmlformats.org/officeDocument/2006/relationships/oleObject" Target="embeddings/oleObject172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1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2.wmf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1.wmf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0.wmf"/><Relationship Id="rId313" Type="http://schemas.openxmlformats.org/officeDocument/2006/relationships/oleObject" Target="embeddings/oleObject165.bin"/><Relationship Id="rId312" Type="http://schemas.openxmlformats.org/officeDocument/2006/relationships/image" Target="media/image139.wmf"/><Relationship Id="rId311" Type="http://schemas.openxmlformats.org/officeDocument/2006/relationships/oleObject" Target="embeddings/oleObject164.bin"/><Relationship Id="rId310" Type="http://schemas.openxmlformats.org/officeDocument/2006/relationships/image" Target="media/image138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3.bin"/><Relationship Id="rId308" Type="http://schemas.openxmlformats.org/officeDocument/2006/relationships/oleObject" Target="embeddings/oleObject162.bin"/><Relationship Id="rId307" Type="http://schemas.openxmlformats.org/officeDocument/2006/relationships/oleObject" Target="embeddings/oleObject161.bin"/><Relationship Id="rId306" Type="http://schemas.openxmlformats.org/officeDocument/2006/relationships/oleObject" Target="embeddings/oleObject160.bin"/><Relationship Id="rId305" Type="http://schemas.openxmlformats.org/officeDocument/2006/relationships/oleObject" Target="embeddings/oleObject159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36.png"/><Relationship Id="rId301" Type="http://schemas.openxmlformats.org/officeDocument/2006/relationships/oleObject" Target="embeddings/oleObject157.bin"/><Relationship Id="rId300" Type="http://schemas.openxmlformats.org/officeDocument/2006/relationships/image" Target="media/image135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3.wmf"/><Relationship Id="rId295" Type="http://schemas.openxmlformats.org/officeDocument/2006/relationships/oleObject" Target="embeddings/oleObject154.bin"/><Relationship Id="rId294" Type="http://schemas.openxmlformats.org/officeDocument/2006/relationships/oleObject" Target="embeddings/oleObject153.bin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1.bin"/><Relationship Id="rId290" Type="http://schemas.openxmlformats.org/officeDocument/2006/relationships/oleObject" Target="embeddings/oleObject150.bin"/><Relationship Id="rId29" Type="http://schemas.openxmlformats.org/officeDocument/2006/relationships/image" Target="media/image13.png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48.bin"/><Relationship Id="rId286" Type="http://schemas.openxmlformats.org/officeDocument/2006/relationships/oleObject" Target="embeddings/oleObject147.bin"/><Relationship Id="rId285" Type="http://schemas.openxmlformats.org/officeDocument/2006/relationships/oleObject" Target="embeddings/oleObject146.bin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2.png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0.bin"/><Relationship Id="rId273" Type="http://schemas.openxmlformats.org/officeDocument/2006/relationships/oleObject" Target="embeddings/oleObject139.bin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png"/><Relationship Id="rId270" Type="http://schemas.openxmlformats.org/officeDocument/2006/relationships/image" Target="media/image124.wmf"/><Relationship Id="rId27" Type="http://schemas.openxmlformats.org/officeDocument/2006/relationships/image" Target="media/image11.png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6.bin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4.bin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2.bin"/><Relationship Id="rId260" Type="http://schemas.openxmlformats.org/officeDocument/2006/relationships/oleObject" Target="embeddings/oleObject131.bin"/><Relationship Id="rId26" Type="http://schemas.openxmlformats.org/officeDocument/2006/relationships/image" Target="media/image10.png"/><Relationship Id="rId259" Type="http://schemas.openxmlformats.org/officeDocument/2006/relationships/oleObject" Target="embeddings/oleObject130.bin"/><Relationship Id="rId258" Type="http://schemas.openxmlformats.org/officeDocument/2006/relationships/oleObject" Target="embeddings/oleObject129.bin"/><Relationship Id="rId257" Type="http://schemas.openxmlformats.org/officeDocument/2006/relationships/oleObject" Target="embeddings/oleObject128.bin"/><Relationship Id="rId256" Type="http://schemas.openxmlformats.org/officeDocument/2006/relationships/oleObject" Target="embeddings/oleObject127.bin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5.bin"/><Relationship Id="rId252" Type="http://schemas.openxmlformats.org/officeDocument/2006/relationships/oleObject" Target="embeddings/oleObject124.bin"/><Relationship Id="rId251" Type="http://schemas.openxmlformats.org/officeDocument/2006/relationships/oleObject" Target="embeddings/oleObject123.bin"/><Relationship Id="rId250" Type="http://schemas.openxmlformats.org/officeDocument/2006/relationships/oleObject" Target="embeddings/oleObject122.bin"/><Relationship Id="rId25" Type="http://schemas.openxmlformats.org/officeDocument/2006/relationships/image" Target="media/image9.png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5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3.bin"/><Relationship Id="rId232" Type="http://schemas.openxmlformats.org/officeDocument/2006/relationships/oleObject" Target="embeddings/oleObject112.bin"/><Relationship Id="rId231" Type="http://schemas.openxmlformats.org/officeDocument/2006/relationships/oleObject" Target="embeddings/oleObject111.bin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9.bin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png"/><Relationship Id="rId226" Type="http://schemas.openxmlformats.org/officeDocument/2006/relationships/oleObject" Target="embeddings/oleObject107.bin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0.png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7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0.bin"/><Relationship Id="rId211" Type="http://schemas.openxmlformats.org/officeDocument/2006/relationships/oleObject" Target="embeddings/oleObject99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oleObject" Target="embeddings/oleObject96.bin"/><Relationship Id="rId205" Type="http://schemas.openxmlformats.org/officeDocument/2006/relationships/oleObject" Target="embeddings/oleObject95.bin"/><Relationship Id="rId204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6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4.bin"/><Relationship Id="rId184" Type="http://schemas.openxmlformats.org/officeDocument/2006/relationships/oleObject" Target="embeddings/oleObject83.bin"/><Relationship Id="rId183" Type="http://schemas.openxmlformats.org/officeDocument/2006/relationships/oleObject" Target="embeddings/oleObject82.bin"/><Relationship Id="rId182" Type="http://schemas.openxmlformats.org/officeDocument/2006/relationships/oleObject" Target="embeddings/oleObject81.bin"/><Relationship Id="rId181" Type="http://schemas.openxmlformats.org/officeDocument/2006/relationships/image" Target="media/image92.jpeg"/><Relationship Id="rId180" Type="http://schemas.openxmlformats.org/officeDocument/2006/relationships/oleObject" Target="embeddings/oleObject80.bin"/><Relationship Id="rId18" Type="http://schemas.openxmlformats.org/officeDocument/2006/relationships/image" Target="media/image5.wmf"/><Relationship Id="rId179" Type="http://schemas.openxmlformats.org/officeDocument/2006/relationships/oleObject" Target="embeddings/oleObject79.bin"/><Relationship Id="rId178" Type="http://schemas.openxmlformats.org/officeDocument/2006/relationships/oleObject" Target="embeddings/oleObject78.bin"/><Relationship Id="rId177" Type="http://schemas.openxmlformats.org/officeDocument/2006/relationships/oleObject" Target="embeddings/oleObject77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88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3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3.wmf"/><Relationship Id="rId16" Type="http://schemas.openxmlformats.org/officeDocument/2006/relationships/image" Target="media/image4.wmf"/><Relationship Id="rId159" Type="http://schemas.openxmlformats.org/officeDocument/2006/relationships/oleObject" Target="embeddings/oleObject68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79.png"/><Relationship Id="rId151" Type="http://schemas.openxmlformats.org/officeDocument/2006/relationships/image" Target="media/image78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59.bin"/><Relationship Id="rId14" Type="http://schemas.openxmlformats.org/officeDocument/2006/relationships/image" Target="media/image3.wmf"/><Relationship Id="rId139" Type="http://schemas.openxmlformats.org/officeDocument/2006/relationships/image" Target="media/image72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57.bin"/><Relationship Id="rId135" Type="http://schemas.openxmlformats.org/officeDocument/2006/relationships/oleObject" Target="embeddings/oleObject56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3.bin"/><Relationship Id="rId128" Type="http://schemas.openxmlformats.org/officeDocument/2006/relationships/image" Target="media/image67.png"/><Relationship Id="rId127" Type="http://schemas.openxmlformats.org/officeDocument/2006/relationships/image" Target="media/image66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2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48.bin"/><Relationship Id="rId117" Type="http://schemas.openxmlformats.org/officeDocument/2006/relationships/oleObject" Target="embeddings/oleObject47.bin"/><Relationship Id="rId116" Type="http://schemas.openxmlformats.org/officeDocument/2006/relationships/image" Target="media/image61.png"/><Relationship Id="rId115" Type="http://schemas.openxmlformats.org/officeDocument/2006/relationships/image" Target="media/image60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2.bin"/><Relationship Id="rId105" Type="http://schemas.openxmlformats.org/officeDocument/2006/relationships/oleObject" Target="embeddings/oleObject41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733</Words>
  <Characters>2946</Characters>
  <Lines>0</Lines>
  <Paragraphs>0</Paragraphs>
  <TotalTime>4</TotalTime>
  <ScaleCrop>false</ScaleCrop>
  <LinksUpToDate>false</LinksUpToDate>
  <CharactersWithSpaces>309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1T11:10:00Z</dcterms:created>
  <dc:creator>学科网试题生产平台</dc:creator>
  <dc:description>3342840879030272</dc:description>
  <cp:lastModifiedBy>上帝掷骰子吗</cp:lastModifiedBy>
  <dcterms:modified xsi:type="dcterms:W3CDTF">2024-07-19T05:43:3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15D2F4DECA445A39E9FA9FBD24EC08C_12</vt:lpwstr>
  </property>
</Properties>
</file>